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86" r:id="rId3"/>
    <p:sldId id="392" r:id="rId4"/>
    <p:sldId id="393" r:id="rId5"/>
    <p:sldId id="396" r:id="rId6"/>
    <p:sldId id="399" r:id="rId7"/>
    <p:sldId id="400" r:id="rId8"/>
    <p:sldId id="401" r:id="rId9"/>
    <p:sldId id="402" r:id="rId10"/>
    <p:sldId id="403" r:id="rId11"/>
    <p:sldId id="404" r:id="rId12"/>
    <p:sldId id="405" r:id="rId13"/>
    <p:sldId id="406" r:id="rId14"/>
    <p:sldId id="407" r:id="rId15"/>
    <p:sldId id="408" r:id="rId16"/>
    <p:sldId id="409" r:id="rId17"/>
    <p:sldId id="410" r:id="rId18"/>
    <p:sldId id="411" r:id="rId19"/>
    <p:sldId id="412" r:id="rId20"/>
    <p:sldId id="413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84B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91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ysics.oregonstate.edu/~minote/COURSES/ph671_2008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5469" y="108486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 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5 in GGGPP -- continued:   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n Gas in Magnetic Fields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ndau diamagnetism and de Haas-van Alphen effect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ll effect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852" y="5882585"/>
            <a:ext cx="845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cture notes prepared with materials from GGGPP textbook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ng the free energy of our syst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300" y="914400"/>
            <a:ext cx="5143500" cy="9429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13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the density of state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9029" y="2671117"/>
            <a:ext cx="5857875" cy="1066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3673649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ich can be integrated by parts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4925" y="4292774"/>
            <a:ext cx="4286250" cy="89535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29262"/>
              </p:ext>
            </p:extLst>
          </p:nvPr>
        </p:nvGraphicFramePr>
        <p:xfrm>
          <a:off x="2161761" y="5429336"/>
          <a:ext cx="1995620" cy="43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7" name="Equation" r:id="rId6" imgW="1562040" imgH="342720" progId="Equation.DSMT4">
                  <p:embed/>
                </p:oleObj>
              </mc:Choice>
              <mc:Fallback>
                <p:oleObj name="Equation" r:id="rId6" imgW="1562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1761" y="5429336"/>
                        <a:ext cx="1995620" cy="43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4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the results for the 3-dimensional free electron g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30" y="1730077"/>
            <a:ext cx="7953375" cy="742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330" y="2667000"/>
            <a:ext cx="7372350" cy="11525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1027113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B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25101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B&gt;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0330" y="3819525"/>
            <a:ext cx="7586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ng the “second primitive function”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829" y="4331550"/>
            <a:ext cx="7572375" cy="96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60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4329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Poisson sum formula wit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627" y="483683"/>
            <a:ext cx="8543925" cy="9048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096" y="3048047"/>
            <a:ext cx="6019800" cy="990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350" y="4051299"/>
            <a:ext cx="4914900" cy="838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096" y="4811736"/>
            <a:ext cx="7267575" cy="7715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t="8045" b="27090"/>
          <a:stretch/>
        </p:blipFill>
        <p:spPr>
          <a:xfrm>
            <a:off x="1118980" y="5764577"/>
            <a:ext cx="3962400" cy="685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513" y="1387497"/>
            <a:ext cx="6067425" cy="1933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62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llecting term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143000"/>
            <a:ext cx="6105525" cy="1495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75" y="3962400"/>
            <a:ext cx="2790825" cy="7048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567307"/>
            <a:ext cx="6572250" cy="1752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29718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nergy at </a:t>
            </a:r>
            <a:r>
              <a:rPr lang="en-US" sz="2400" i="1" dirty="0" smtClean="0">
                <a:latin typeface="+mj-lt"/>
              </a:rPr>
              <a:t>T=0 K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427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nergy at </a:t>
            </a:r>
            <a:r>
              <a:rPr lang="en-US" sz="2400" i="1" dirty="0" smtClean="0">
                <a:latin typeface="+mj-lt"/>
              </a:rPr>
              <a:t>T&gt;0 K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990600"/>
            <a:ext cx="4619625" cy="9048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3622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trick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275" y="2986087"/>
            <a:ext cx="6267450" cy="885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4171949"/>
            <a:ext cx="6324600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81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nergy at finite temperatur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743274"/>
            <a:ext cx="7077075" cy="1724025"/>
          </a:xfrm>
          <a:prstGeom prst="rect">
            <a:avLst/>
          </a:prstGeom>
        </p:spPr>
      </p:pic>
      <p:sp>
        <p:nvSpPr>
          <p:cNvPr id="7" name="Up-Down Arrow 6"/>
          <p:cNvSpPr/>
          <p:nvPr/>
        </p:nvSpPr>
        <p:spPr>
          <a:xfrm>
            <a:off x="6553200" y="2384655"/>
            <a:ext cx="457200" cy="685800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992152"/>
              </p:ext>
            </p:extLst>
          </p:nvPr>
        </p:nvGraphicFramePr>
        <p:xfrm>
          <a:off x="6559550" y="3152775"/>
          <a:ext cx="12858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7" name="Equation" r:id="rId4" imgW="723600" imgH="571320" progId="Equation.DSMT4">
                  <p:embed/>
                </p:oleObj>
              </mc:Choice>
              <mc:Fallback>
                <p:oleObj name="Equation" r:id="rId4" imgW="723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9550" y="3152775"/>
                        <a:ext cx="1285875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049497"/>
              </p:ext>
            </p:extLst>
          </p:nvPr>
        </p:nvGraphicFramePr>
        <p:xfrm>
          <a:off x="1066800" y="4486298"/>
          <a:ext cx="5845708" cy="734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8" name="Equation" r:id="rId6" imgW="4749480" imgH="596880" progId="Equation.DSMT4">
                  <p:embed/>
                </p:oleObj>
              </mc:Choice>
              <mc:Fallback>
                <p:oleObj name="Equation" r:id="rId6" imgW="47494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4486298"/>
                        <a:ext cx="5845708" cy="734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03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37" y="933450"/>
            <a:ext cx="8467725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583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452" y="457200"/>
            <a:ext cx="7467600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870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687" y="228600"/>
            <a:ext cx="4025313" cy="58875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457200"/>
            <a:ext cx="4819650" cy="50387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05325" y="5405242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physics.oregonstate.edu/~</a:t>
            </a:r>
            <a:r>
              <a:rPr lang="en-US" sz="2400" dirty="0" smtClean="0">
                <a:latin typeface="+mj-lt"/>
                <a:hlinkClick r:id="rId4"/>
              </a:rPr>
              <a:t>minote/COURSES/ph671_2008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7865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1548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Hall effec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086850" cy="3990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017" y="4916487"/>
            <a:ext cx="3209925" cy="7905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6870" y="4835524"/>
            <a:ext cx="2105025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46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54150"/>
            <a:ext cx="8701992" cy="49815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76200" y="3344938"/>
            <a:ext cx="4572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61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Hall effec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803482"/>
            <a:ext cx="5623744" cy="55197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371600"/>
            <a:ext cx="1582683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b="10970"/>
          <a:stretch/>
        </p:blipFill>
        <p:spPr>
          <a:xfrm>
            <a:off x="762000" y="2331692"/>
            <a:ext cx="2115498" cy="711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9800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8296" y="156586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field effects on 3-dimensional electron g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967557"/>
            <a:ext cx="8616241" cy="12909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174" y="2971800"/>
            <a:ext cx="4653862" cy="14617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187796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lecture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4648200"/>
            <a:ext cx="640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e effects of electron spin have been ignored in this treatment;   inclusion of the intrinsic electron spin changes some of the details, but the general phenomenon remains the same.</a:t>
            </a:r>
          </a:p>
        </p:txBody>
      </p:sp>
    </p:spTree>
    <p:extLst>
      <p:ext uri="{BB962C8B-B14F-4D97-AF65-F5344CB8AC3E}">
        <p14:creationId xmlns:p14="http://schemas.microsoft.com/office/powerpoint/2010/main" val="126076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838200"/>
            <a:ext cx="7229475" cy="4143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35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9550" y="13664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of states for 3-dimensional syste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599" y="591870"/>
            <a:ext cx="6886575" cy="10001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112" y="1468514"/>
            <a:ext cx="5524500" cy="8667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2438400"/>
            <a:ext cx="7277100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71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3581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 a result of the Landau levels, there is an oscillatory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behavior of free energy of free electron ga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682" y="1332892"/>
            <a:ext cx="7512986" cy="14310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5543" y="2901901"/>
            <a:ext cx="4100513" cy="3431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23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teps in the evaluation of the free energy of the</a:t>
            </a:r>
          </a:p>
          <a:p>
            <a:r>
              <a:rPr lang="en-US" sz="2400" dirty="0" smtClean="0">
                <a:latin typeface="+mj-lt"/>
              </a:rPr>
              <a:t>electron gas in a magnetic field; summation of the contributions of the Landau levels   (Thanks to appendix of Chapter 15 of  GGGPP.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133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sum formul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595265"/>
            <a:ext cx="5114925" cy="1143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738265"/>
            <a:ext cx="7410450" cy="14287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800" y="5559345"/>
            <a:ext cx="6858000" cy="4604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well-behaved function </a:t>
            </a:r>
            <a:r>
              <a:rPr lang="en-US" sz="2400" i="1" dirty="0">
                <a:latin typeface="+mj-lt"/>
              </a:rPr>
              <a:t>f</a:t>
            </a:r>
            <a:r>
              <a:rPr lang="en-US" sz="2400" i="1" dirty="0" smtClean="0">
                <a:latin typeface="+mj-lt"/>
              </a:rPr>
              <a:t>(x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8957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grating by part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14400"/>
            <a:ext cx="7800975" cy="20764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3429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sum become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3962400"/>
            <a:ext cx="6438900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6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78812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convenience, assume that we have shifted the energy scale so that the range of energies of interest are 0&lt;E&lt;</a:t>
            </a:r>
            <a:r>
              <a:rPr lang="en-US" sz="2400" dirty="0" smtClean="0">
                <a:latin typeface="Symbol" panose="05050102010706020507" pitchFamily="18" charset="2"/>
              </a:rPr>
              <a:t>m </a:t>
            </a:r>
            <a:r>
              <a:rPr lang="en-US" sz="2400" dirty="0" smtClean="0"/>
              <a:t>where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 smtClean="0"/>
              <a:t> denotes the chemical potential.</a:t>
            </a:r>
            <a:r>
              <a:rPr lang="en-US" sz="2400" dirty="0" smtClean="0">
                <a:latin typeface="+mj-lt"/>
              </a:rPr>
              <a:t>  In terms of the density of states </a:t>
            </a:r>
            <a:r>
              <a:rPr lang="en-US" sz="2400" i="1" dirty="0" smtClean="0">
                <a:latin typeface="+mj-lt"/>
              </a:rPr>
              <a:t>D(E)</a:t>
            </a:r>
            <a:r>
              <a:rPr lang="en-US" sz="2400" dirty="0" smtClean="0">
                <a:latin typeface="+mj-lt"/>
              </a:rPr>
              <a:t>, we can define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1691024"/>
            <a:ext cx="4714875" cy="10382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7078" y="2559992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                        (the number of electrons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4037" y="2480954"/>
            <a:ext cx="1533525" cy="5715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" y="3208478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ilarly, we can defin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228" y="3569485"/>
            <a:ext cx="7200900" cy="9429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1328" y="4478350"/>
            <a:ext cx="8952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ound state energy of the system of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electrons is given b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699" y="4874116"/>
            <a:ext cx="2352675" cy="8191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699" y="5588153"/>
            <a:ext cx="6924675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871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21</TotalTime>
  <Words>495</Words>
  <Application>Microsoft Office PowerPoint</Application>
  <PresentationFormat>On-screen Show (4:3)</PresentationFormat>
  <Paragraphs>10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04</cp:revision>
  <cp:lastPrinted>2015-11-11T07:49:21Z</cp:lastPrinted>
  <dcterms:created xsi:type="dcterms:W3CDTF">2012-01-10T18:32:24Z</dcterms:created>
  <dcterms:modified xsi:type="dcterms:W3CDTF">2015-11-16T16:59:56Z</dcterms:modified>
</cp:coreProperties>
</file>